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320D" w:rsidRDefault="005E09D3" w:rsidP="00576C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 w:rsidRPr="005E09D3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مديرية التربية الجزائر شرق</w:t>
      </w:r>
      <w:r w:rsidRPr="005E09D3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     </w:t>
      </w:r>
      <w:r w:rsidRPr="005E09D3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ثانوية رابح </w:t>
      </w:r>
      <w:proofErr w:type="spellStart"/>
      <w:r w:rsidRPr="005E09D3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بيطاط</w:t>
      </w:r>
      <w:proofErr w:type="spellEnd"/>
      <w:r w:rsidRPr="005E09D3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- المحمدية </w:t>
      </w:r>
      <w:r w:rsidRPr="005E09D3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  </w:t>
      </w:r>
      <w:r w:rsidRPr="005E09D3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مستوى الثانية رياضيات</w:t>
      </w:r>
      <w:r w:rsidRPr="005E09D3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     </w:t>
      </w:r>
      <w:r w:rsidRPr="005E09D3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5E09D3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كتوبر</w:t>
      </w:r>
      <w:proofErr w:type="spellEnd"/>
      <w:r w:rsidRPr="005E09D3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2018</w:t>
      </w:r>
    </w:p>
    <w:p w:rsidR="005E09D3" w:rsidRPr="00D95C43" w:rsidRDefault="005E09D3" w:rsidP="00D95C4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 w:line="240" w:lineRule="auto"/>
        <w:jc w:val="right"/>
        <w:rPr>
          <w:rFonts w:ascii="Simplified Arabic" w:hAnsi="Simplified Arabic" w:cs="ACS  Topazz"/>
          <w:b/>
          <w:bCs/>
          <w:rtl/>
          <w:lang w:bidi="ar-DZ"/>
        </w:rPr>
      </w:pPr>
      <w:r w:rsidRPr="005E09D3"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 xml:space="preserve">الفرض </w:t>
      </w:r>
      <w:proofErr w:type="spellStart"/>
      <w:r w:rsidRPr="005E09D3"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>الاول</w:t>
      </w:r>
      <w:proofErr w:type="spellEnd"/>
      <w:r w:rsidRPr="005E09D3"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 xml:space="preserve"> للفصل الأول</w:t>
      </w:r>
      <w:r w:rsidR="00D95C43"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 xml:space="preserve">                           </w:t>
      </w:r>
      <w:r w:rsidR="00D95C43" w:rsidRPr="00D95C43">
        <w:rPr>
          <w:rFonts w:ascii="Simplified Arabic" w:hAnsi="Simplified Arabic" w:cs="Simplified Arabic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D95C43" w:rsidRPr="00D95C43">
        <w:rPr>
          <w:rFonts w:ascii="Simplified Arabic" w:hAnsi="Simplified Arabic" w:cs="Simplified Arabic"/>
          <w:b/>
          <w:bCs/>
          <w:sz w:val="24"/>
          <w:szCs w:val="24"/>
          <w:u w:val="single"/>
          <w:rtl/>
          <w:lang w:bidi="ar-DZ"/>
        </w:rPr>
        <w:t>المدة : 1سا و 20د</w:t>
      </w:r>
    </w:p>
    <w:p w:rsidR="00A101F0" w:rsidRPr="00D95C43" w:rsidRDefault="005E09D3" w:rsidP="00576CD0">
      <w:pPr>
        <w:bidi/>
        <w:spacing w:after="0" w:line="240" w:lineRule="auto"/>
        <w:rPr>
          <w:rFonts w:ascii="Simplified Arabic" w:hAnsi="Simplified Arabic" w:cs="ACS  Topazz"/>
          <w:b/>
          <w:bCs/>
          <w:sz w:val="24"/>
          <w:szCs w:val="24"/>
          <w:u w:val="single"/>
          <w:rtl/>
          <w:lang w:bidi="ar-DZ"/>
        </w:rPr>
      </w:pPr>
      <w:proofErr w:type="gramStart"/>
      <w:r w:rsidRPr="00D95C43">
        <w:rPr>
          <w:rFonts w:ascii="Simplified Arabic" w:hAnsi="Simplified Arabic" w:cs="ACS  Topazz" w:hint="cs"/>
          <w:b/>
          <w:bCs/>
          <w:sz w:val="24"/>
          <w:szCs w:val="24"/>
          <w:u w:val="single"/>
          <w:rtl/>
          <w:lang w:bidi="ar-DZ"/>
        </w:rPr>
        <w:t>التمرين</w:t>
      </w:r>
      <w:proofErr w:type="gramEnd"/>
      <w:r w:rsidRPr="00D95C43">
        <w:rPr>
          <w:rFonts w:ascii="Simplified Arabic" w:hAnsi="Simplified Arabic" w:cs="ACS  Topazz" w:hint="cs"/>
          <w:b/>
          <w:bCs/>
          <w:sz w:val="24"/>
          <w:szCs w:val="24"/>
          <w:u w:val="single"/>
          <w:rtl/>
          <w:lang w:bidi="ar-DZ"/>
        </w:rPr>
        <w:t xml:space="preserve"> الأول: </w:t>
      </w:r>
    </w:p>
    <w:p w:rsidR="005E09D3" w:rsidRPr="0039442D" w:rsidRDefault="00A101F0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</w:t>
      </w:r>
      <w:bookmarkStart w:id="0" w:name="MTBlankEqn"/>
      <w:r w:rsidR="0039442D" w:rsidRPr="0039442D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4" o:title=""/>
          </v:shape>
          <o:OLEObject Type="Embed" ProgID="Equation.DSMT4" ShapeID="_x0000_i1025" DrawAspect="Content" ObjectID="_1601749839" r:id="rId5"/>
        </w:object>
      </w:r>
      <w:bookmarkEnd w:id="0"/>
      <w:r w:rsidR="005E09D3"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="005E09D3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دالة عددية معرفة على </w:t>
      </w:r>
      <w:r w:rsidR="0039442D" w:rsidRPr="0039442D">
        <w:rPr>
          <w:position w:val="-12"/>
        </w:rPr>
        <w:object w:dxaOrig="820" w:dyaOrig="360">
          <v:shape id="_x0000_i1026" type="#_x0000_t75" style="width:41.25pt;height:18pt" o:ole="">
            <v:imagedata r:id="rId6" o:title=""/>
          </v:shape>
          <o:OLEObject Type="Embed" ProgID="Equation.DSMT4" ShapeID="_x0000_i1026" DrawAspect="Content" ObjectID="_1601749840" r:id="rId7"/>
        </w:object>
      </w:r>
      <w:proofErr w:type="gramStart"/>
      <w:r w:rsidR="005E09D3"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="005E09D3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حيث</w:t>
      </w:r>
      <w:proofErr w:type="gramEnd"/>
      <w:r w:rsidR="005E09D3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</w:t>
      </w:r>
      <w:r w:rsidR="0039442D" w:rsidRPr="0039442D">
        <w:rPr>
          <w:position w:val="-28"/>
        </w:rPr>
        <w:object w:dxaOrig="1800" w:dyaOrig="720">
          <v:shape id="_x0000_i1027" type="#_x0000_t75" style="width:90pt;height:36pt" o:ole="">
            <v:imagedata r:id="rId8" o:title=""/>
          </v:shape>
          <o:OLEObject Type="Embed" ProgID="Equation.DSMT4" ShapeID="_x0000_i1027" DrawAspect="Content" ObjectID="_1601749841" r:id="rId9"/>
        </w:object>
      </w:r>
      <w:r w:rsidR="005E09D3"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="005E09D3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و </w:t>
      </w:r>
      <w:r w:rsidR="0039442D" w:rsidRPr="0039442D">
        <w:rPr>
          <w:position w:val="-12"/>
        </w:rPr>
        <w:object w:dxaOrig="400" w:dyaOrig="360">
          <v:shape id="_x0000_i1028" type="#_x0000_t75" style="width:20.25pt;height:18pt" o:ole="">
            <v:imagedata r:id="rId10" o:title=""/>
          </v:shape>
          <o:OLEObject Type="Embed" ProgID="Equation.DSMT4" ShapeID="_x0000_i1028" DrawAspect="Content" ObjectID="_1601749842" r:id="rId11"/>
        </w:object>
      </w:r>
      <w:r w:rsidR="005E09D3"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="005E09D3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تمثيلها البياني الموضح في الشكل المقابل </w:t>
      </w:r>
      <w:r w:rsidR="008950EB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.</w:t>
      </w:r>
    </w:p>
    <w:p w:rsidR="008950EB" w:rsidRPr="0039442D" w:rsidRDefault="00480C02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>
        <w:rPr>
          <w:rFonts w:ascii="Simplified Arabic" w:hAnsi="Simplified Arabic" w:cs="الشهيد محمد الدره"/>
          <w:noProof/>
          <w:sz w:val="28"/>
          <w:szCs w:val="28"/>
          <w:rtl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5.25pt;margin-top:15.05pt;width:275.25pt;height:264pt;z-index:-251658752" wrapcoords="-57 -63 -57 21537 21657 21537 21657 -63 -57 -63" strokecolor="white [3212]">
            <v:textbox style="mso-next-textbox:#_x0000_s1026">
              <w:txbxContent>
                <w:p w:rsidR="008950EB" w:rsidRDefault="008950EB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4134643" cy="3238500"/>
                        <wp:effectExtent l="19050" t="0" r="0" b="0"/>
                        <wp:docPr id="13" name="Imag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38340" cy="32413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shape>
        </w:pict>
      </w:r>
      <w:r w:rsidR="008950EB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1) بقراءة بيانية ضع تخمينا حول اتجاه تغير الدالة </w:t>
      </w:r>
      <w:r w:rsidR="0039442D" w:rsidRPr="0039442D">
        <w:rPr>
          <w:position w:val="-12"/>
        </w:rPr>
        <w:object w:dxaOrig="260" w:dyaOrig="360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601749843" r:id="rId14"/>
        </w:object>
      </w:r>
      <w:r w:rsidR="008950EB"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="008950EB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و إشارة العدد </w:t>
      </w:r>
      <w:r w:rsidR="0039442D" w:rsidRPr="0039442D">
        <w:rPr>
          <w:position w:val="-12"/>
        </w:rPr>
        <w:object w:dxaOrig="620" w:dyaOrig="360">
          <v:shape id="_x0000_i1030" type="#_x0000_t75" style="width:30.75pt;height:18pt" o:ole="">
            <v:imagedata r:id="rId15" o:title=""/>
          </v:shape>
          <o:OLEObject Type="Embed" ProgID="Equation.DSMT4" ShapeID="_x0000_i1030" DrawAspect="Content" ObjectID="_1601749844" r:id="rId16"/>
        </w:object>
      </w:r>
      <w:r w:rsidR="008950EB"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="008950EB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.</w:t>
      </w:r>
    </w:p>
    <w:p w:rsidR="008950EB" w:rsidRPr="0039442D" w:rsidRDefault="008950EB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2) بين أن </w:t>
      </w:r>
      <w:proofErr w:type="gramStart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النقطة</w:t>
      </w:r>
      <w:proofErr w:type="gram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</w:t>
      </w:r>
      <w:r w:rsidR="00693C77" w:rsidRPr="0039442D">
        <w:rPr>
          <w:position w:val="-12"/>
        </w:rPr>
        <w:object w:dxaOrig="800" w:dyaOrig="360">
          <v:shape id="_x0000_i1055" type="#_x0000_t75" style="width:39.75pt;height:18pt" o:ole="">
            <v:imagedata r:id="rId17" o:title=""/>
          </v:shape>
          <o:OLEObject Type="Embed" ProgID="Equation.DSMT4" ShapeID="_x0000_i1055" DrawAspect="Content" ObjectID="_1601749845" r:id="rId18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هي مركز تناظر لـ </w:t>
      </w:r>
      <w:r w:rsidR="0039442D" w:rsidRPr="0039442D">
        <w:rPr>
          <w:position w:val="-12"/>
        </w:rPr>
        <w:object w:dxaOrig="400" w:dyaOrig="360">
          <v:shape id="_x0000_i1031" type="#_x0000_t75" style="width:20.25pt;height:18pt" o:ole="">
            <v:imagedata r:id="rId19" o:title=""/>
          </v:shape>
          <o:OLEObject Type="Embed" ProgID="Equation.DSMT4" ShapeID="_x0000_i1031" DrawAspect="Content" ObjectID="_1601749846" r:id="rId20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</w:p>
    <w:p w:rsidR="008950EB" w:rsidRPr="0039442D" w:rsidRDefault="008950EB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3) </w:t>
      </w:r>
      <w:r w:rsidR="0039442D" w:rsidRPr="0039442D">
        <w:rPr>
          <w:position w:val="-12"/>
        </w:rPr>
        <w:object w:dxaOrig="240" w:dyaOrig="300">
          <v:shape id="_x0000_i1032" type="#_x0000_t75" style="width:12pt;height:15pt" o:ole="">
            <v:imagedata r:id="rId21" o:title=""/>
          </v:shape>
          <o:OLEObject Type="Embed" ProgID="Equation.DSMT4" ShapeID="_x0000_i1032" DrawAspect="Content" ObjectID="_1601749847" r:id="rId22"/>
        </w:object>
      </w:r>
      <w:proofErr w:type="gramStart"/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دالة</w:t>
      </w:r>
      <w:proofErr w:type="gram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عددية حيث </w:t>
      </w:r>
      <w:r w:rsidR="0039442D" w:rsidRPr="0039442D">
        <w:rPr>
          <w:position w:val="-36"/>
        </w:rPr>
        <w:object w:dxaOrig="1880" w:dyaOrig="800">
          <v:shape id="_x0000_i1033" type="#_x0000_t75" style="width:93.75pt;height:39.75pt" o:ole="">
            <v:imagedata r:id="rId23" o:title=""/>
          </v:shape>
          <o:OLEObject Type="Embed" ProgID="Equation.DSMT4" ShapeID="_x0000_i1033" DrawAspect="Content" ObjectID="_1601749848" r:id="rId24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</w:p>
    <w:p w:rsidR="008950EB" w:rsidRPr="0039442D" w:rsidRDefault="008950EB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أ) عين </w:t>
      </w:r>
      <w:r w:rsidR="0039442D" w:rsidRPr="0039442D">
        <w:rPr>
          <w:position w:val="-16"/>
        </w:rPr>
        <w:object w:dxaOrig="380" w:dyaOrig="420">
          <v:shape id="_x0000_i1034" type="#_x0000_t75" style="width:18.75pt;height:21pt" o:ole="">
            <v:imagedata r:id="rId25" o:title=""/>
          </v:shape>
          <o:OLEObject Type="Embed" ProgID="Equation.DSMT4" ShapeID="_x0000_i1034" DrawAspect="Content" ObjectID="_1601749849" r:id="rId26"/>
        </w:object>
      </w:r>
      <w:proofErr w:type="gramStart"/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مجموعة</w:t>
      </w:r>
      <w:proofErr w:type="gram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تعريف الدالة </w:t>
      </w:r>
      <w:r w:rsidR="0039442D" w:rsidRPr="0039442D">
        <w:rPr>
          <w:position w:val="-12"/>
        </w:rPr>
        <w:object w:dxaOrig="240" w:dyaOrig="300">
          <v:shape id="_x0000_i1035" type="#_x0000_t75" style="width:12pt;height:15pt" o:ole="">
            <v:imagedata r:id="rId27" o:title=""/>
          </v:shape>
          <o:OLEObject Type="Embed" ProgID="Equation.DSMT4" ShapeID="_x0000_i1035" DrawAspect="Content" ObjectID="_1601749850" r:id="rId28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ثم تحقق أن </w:t>
      </w:r>
      <w:r w:rsidR="0039442D" w:rsidRPr="0039442D">
        <w:rPr>
          <w:position w:val="-12"/>
        </w:rPr>
        <w:object w:dxaOrig="240" w:dyaOrig="300">
          <v:shape id="_x0000_i1036" type="#_x0000_t75" style="width:12pt;height:15pt" o:ole="">
            <v:imagedata r:id="rId29" o:title=""/>
          </v:shape>
          <o:OLEObject Type="Embed" ProgID="Equation.DSMT4" ShapeID="_x0000_i1036" DrawAspect="Content" ObjectID="_1601749851" r:id="rId30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زوجية.</w:t>
      </w:r>
    </w:p>
    <w:p w:rsidR="008950EB" w:rsidRPr="0039442D" w:rsidRDefault="008950EB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ب) بين أن </w:t>
      </w:r>
      <w:r w:rsidR="0039442D" w:rsidRPr="0039442D">
        <w:rPr>
          <w:position w:val="-12"/>
        </w:rPr>
        <w:object w:dxaOrig="240" w:dyaOrig="300">
          <v:shape id="_x0000_i1037" type="#_x0000_t75" style="width:12pt;height:15pt" o:ole="">
            <v:imagedata r:id="rId31" o:title=""/>
          </v:shape>
          <o:OLEObject Type="Embed" ProgID="Equation.DSMT4" ShapeID="_x0000_i1037" DrawAspect="Content" ObjectID="_1601749852" r:id="rId32"/>
        </w:object>
      </w:r>
      <w:proofErr w:type="gramStart"/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متزايدة</w:t>
      </w:r>
      <w:proofErr w:type="gram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على </w:t>
      </w:r>
      <w:r w:rsidR="0039442D" w:rsidRPr="00025957">
        <w:rPr>
          <w:position w:val="-4"/>
        </w:rPr>
        <w:object w:dxaOrig="380" w:dyaOrig="340">
          <v:shape id="_x0000_i1038" type="#_x0000_t75" style="width:18.75pt;height:17.25pt" o:ole="">
            <v:imagedata r:id="rId33" o:title=""/>
          </v:shape>
          <o:OLEObject Type="Embed" ProgID="Equation.DSMT4" ShapeID="_x0000_i1038" DrawAspect="Content" ObjectID="_1601749853" r:id="rId34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و متناقصة على </w:t>
      </w:r>
      <w:r w:rsidR="0039442D" w:rsidRPr="00025957">
        <w:rPr>
          <w:position w:val="-4"/>
        </w:rPr>
        <w:object w:dxaOrig="380" w:dyaOrig="340">
          <v:shape id="_x0000_i1039" type="#_x0000_t75" style="width:18.75pt;height:17.25pt" o:ole="">
            <v:imagedata r:id="rId35" o:title=""/>
          </v:shape>
          <o:OLEObject Type="Embed" ProgID="Equation.DSMT4" ShapeID="_x0000_i1039" DrawAspect="Content" ObjectID="_1601749854" r:id="rId36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.</w:t>
      </w:r>
    </w:p>
    <w:p w:rsidR="008950EB" w:rsidRPr="0039442D" w:rsidRDefault="008950EB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proofErr w:type="spellStart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جـ</w:t>
      </w:r>
      <w:proofErr w:type="spell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) </w:t>
      </w:r>
      <w:r w:rsidR="00576CD0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أثبت أن </w:t>
      </w:r>
      <w:r w:rsidR="0039442D" w:rsidRPr="0039442D">
        <w:rPr>
          <w:position w:val="-12"/>
        </w:rPr>
        <w:object w:dxaOrig="1400" w:dyaOrig="360">
          <v:shape id="_x0000_i1040" type="#_x0000_t75" style="width:69.75pt;height:18pt" o:ole="">
            <v:imagedata r:id="rId37" o:title=""/>
          </v:shape>
          <o:OLEObject Type="Embed" ProgID="Equation.DSMT4" ShapeID="_x0000_i1040" DrawAspect="Content" ObjectID="_1601749855" r:id="rId38"/>
        </w:object>
      </w:r>
      <w:r w:rsidR="00576CD0"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="00576CD0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على مجال يطلب تعيينه.</w:t>
      </w:r>
    </w:p>
    <w:p w:rsidR="00576CD0" w:rsidRPr="0039442D" w:rsidRDefault="00576CD0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د) أنشئ </w:t>
      </w:r>
      <w:r w:rsidR="0039442D" w:rsidRPr="0039442D">
        <w:rPr>
          <w:position w:val="-12"/>
        </w:rPr>
        <w:object w:dxaOrig="460" w:dyaOrig="360">
          <v:shape id="_x0000_i1041" type="#_x0000_t75" style="width:23.25pt;height:18pt" o:ole="">
            <v:imagedata r:id="rId39" o:title=""/>
          </v:shape>
          <o:OLEObject Type="Embed" ProgID="Equation.DSMT4" ShapeID="_x0000_i1041" DrawAspect="Content" ObjectID="_1601749856" r:id="rId40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منحنى الدالة </w:t>
      </w:r>
      <w:r w:rsidR="0039442D" w:rsidRPr="0039442D">
        <w:rPr>
          <w:position w:val="-12"/>
        </w:rPr>
        <w:object w:dxaOrig="240" w:dyaOrig="300">
          <v:shape id="_x0000_i1042" type="#_x0000_t75" style="width:12pt;height:15pt" o:ole="">
            <v:imagedata r:id="rId41" o:title=""/>
          </v:shape>
          <o:OLEObject Type="Embed" ProgID="Equation.DSMT4" ShapeID="_x0000_i1042" DrawAspect="Content" ObjectID="_1601749857" r:id="rId42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انطلاقا من </w:t>
      </w:r>
      <w:r w:rsidR="0039442D" w:rsidRPr="0039442D">
        <w:rPr>
          <w:position w:val="-12"/>
        </w:rPr>
        <w:object w:dxaOrig="400" w:dyaOrig="360">
          <v:shape id="_x0000_i1043" type="#_x0000_t75" style="width:20.25pt;height:18pt" o:ole="">
            <v:imagedata r:id="rId43" o:title=""/>
          </v:shape>
          <o:OLEObject Type="Embed" ProgID="Equation.DSMT4" ShapeID="_x0000_i1043" DrawAspect="Content" ObjectID="_1601749858" r:id="rId44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.</w:t>
      </w:r>
    </w:p>
    <w:p w:rsidR="00D95C43" w:rsidRDefault="00A101F0" w:rsidP="0039442D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:rsidR="00576CD0" w:rsidRPr="0039442D" w:rsidRDefault="00576CD0" w:rsidP="00D95C43">
      <w:pPr>
        <w:bidi/>
        <w:spacing w:after="0" w:line="240" w:lineRule="auto"/>
        <w:rPr>
          <w:rFonts w:ascii="Simplified Arabic" w:hAnsi="Simplified Arabic" w:cs="ACS  Topazz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39442D">
        <w:rPr>
          <w:rFonts w:ascii="Simplified Arabic" w:hAnsi="Simplified Arabic" w:cs="ACS  Topazz"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39442D">
        <w:rPr>
          <w:rFonts w:ascii="Simplified Arabic" w:hAnsi="Simplified Arabic" w:cs="ACS  Topazz" w:hint="cs"/>
          <w:b/>
          <w:bCs/>
          <w:sz w:val="28"/>
          <w:szCs w:val="28"/>
          <w:u w:val="single"/>
          <w:rtl/>
          <w:lang w:bidi="ar-DZ"/>
        </w:rPr>
        <w:t xml:space="preserve"> الثاني: </w:t>
      </w:r>
    </w:p>
    <w:p w:rsidR="00576CD0" w:rsidRPr="0039442D" w:rsidRDefault="00576CD0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1)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600" w:dyaOrig="360">
          <v:shape id="_x0000_i1044" type="#_x0000_t75" style="width:30pt;height:18pt" o:ole="">
            <v:imagedata r:id="rId45" o:title=""/>
          </v:shape>
          <o:OLEObject Type="Embed" ProgID="Equation.DSMT4" ShapeID="_x0000_i1044" DrawAspect="Content" ObjectID="_1601749859" r:id="rId46"/>
        </w:object>
      </w:r>
      <w:proofErr w:type="gramStart"/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كثير</w:t>
      </w:r>
      <w:proofErr w:type="gram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حدود  حيث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2540" w:dyaOrig="420">
          <v:shape id="_x0000_i1045" type="#_x0000_t75" style="width:126.75pt;height:21pt" o:ole="">
            <v:imagedata r:id="rId47" o:title=""/>
          </v:shape>
          <o:OLEObject Type="Embed" ProgID="Equation.DSMT4" ShapeID="_x0000_i1045" DrawAspect="Content" ObjectID="_1601749860" r:id="rId48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</w:p>
    <w:p w:rsidR="00576CD0" w:rsidRPr="0039442D" w:rsidRDefault="00576CD0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 أ) بين </w:t>
      </w:r>
      <w:proofErr w:type="gramStart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أن</w:t>
      </w:r>
      <w:proofErr w:type="gram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1 جذر ل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600" w:dyaOrig="360">
          <v:shape id="_x0000_i1046" type="#_x0000_t75" style="width:30pt;height:18pt" o:ole="">
            <v:imagedata r:id="rId49" o:title=""/>
          </v:shape>
          <o:OLEObject Type="Embed" ProgID="Equation.DSMT4" ShapeID="_x0000_i1046" DrawAspect="Content" ObjectID="_1601749861" r:id="rId50"/>
        </w:objec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.</w:t>
      </w:r>
    </w:p>
    <w:p w:rsidR="00576CD0" w:rsidRPr="0039442D" w:rsidRDefault="00576CD0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 ب) أوجد عبارة كثير الحدود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620" w:dyaOrig="360">
          <v:shape id="_x0000_i1047" type="#_x0000_t75" style="width:30.75pt;height:18pt" o:ole="">
            <v:imagedata r:id="rId51" o:title=""/>
          </v:shape>
          <o:OLEObject Type="Embed" ProgID="Equation.DSMT4" ShapeID="_x0000_i1047" DrawAspect="Content" ObjectID="_1601749862" r:id="rId52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</w:t>
      </w:r>
      <w:proofErr w:type="spellStart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جيث</w:t>
      </w:r>
      <w:proofErr w:type="spell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2100" w:dyaOrig="360">
          <v:shape id="_x0000_i1048" type="#_x0000_t75" style="width:105pt;height:18pt" o:ole="">
            <v:imagedata r:id="rId53" o:title=""/>
          </v:shape>
          <o:OLEObject Type="Embed" ProgID="Equation.DSMT4" ShapeID="_x0000_i1048" DrawAspect="Content" ObjectID="_1601749863" r:id="rId54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.</w:t>
      </w:r>
    </w:p>
    <w:p w:rsidR="00576CD0" w:rsidRPr="0039442D" w:rsidRDefault="00576CD0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2)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260" w:dyaOrig="360">
          <v:shape id="_x0000_i1049" type="#_x0000_t75" style="width:12.75pt;height:18pt" o:ole="">
            <v:imagedata r:id="rId55" o:title=""/>
          </v:shape>
          <o:OLEObject Type="Embed" ProgID="Equation.DSMT4" ShapeID="_x0000_i1049" DrawAspect="Content" ObjectID="_1601749864" r:id="rId56"/>
        </w:object>
      </w:r>
      <w:proofErr w:type="gramStart"/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دالة</w:t>
      </w:r>
      <w:proofErr w:type="gram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عددية معرفة على </w:t>
      </w:r>
      <w:r w:rsidR="0039442D" w:rsidRPr="0039442D">
        <w:rPr>
          <w:rFonts w:cs="الشهيد محمد الدره"/>
          <w:position w:val="-4"/>
          <w:sz w:val="28"/>
          <w:szCs w:val="28"/>
        </w:rPr>
        <w:object w:dxaOrig="279" w:dyaOrig="279">
          <v:shape id="_x0000_i1050" type="#_x0000_t75" style="width:14.25pt;height:14.25pt" o:ole="">
            <v:imagedata r:id="rId57" o:title=""/>
          </v:shape>
          <o:OLEObject Type="Embed" ProgID="Equation.DSMT4" ShapeID="_x0000_i1050" DrawAspect="Content" ObjectID="_1601749865" r:id="rId58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حيث </w:t>
      </w:r>
      <w:r w:rsidR="00693C77" w:rsidRPr="0039442D">
        <w:rPr>
          <w:rFonts w:cs="الشهيد محمد الدره"/>
          <w:position w:val="-12"/>
          <w:sz w:val="28"/>
          <w:szCs w:val="28"/>
        </w:rPr>
        <w:object w:dxaOrig="3379" w:dyaOrig="420">
          <v:shape id="_x0000_i1056" type="#_x0000_t75" style="width:168.75pt;height:21pt" o:ole="">
            <v:imagedata r:id="rId59" o:title=""/>
          </v:shape>
          <o:OLEObject Type="Embed" ProgID="Equation.DSMT4" ShapeID="_x0000_i1056" DrawAspect="Content" ObjectID="_1601749866" r:id="rId60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و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400" w:dyaOrig="360">
          <v:shape id="_x0000_i1051" type="#_x0000_t75" style="width:20.25pt;height:18pt" o:ole="">
            <v:imagedata r:id="rId61" o:title=""/>
          </v:shape>
          <o:OLEObject Type="Embed" ProgID="Equation.DSMT4" ShapeID="_x0000_i1051" DrawAspect="Content" ObjectID="_1601749867" r:id="rId62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تمثيلها البياني في المستوي المنسوب إلى معلم . </w:t>
      </w:r>
    </w:p>
    <w:p w:rsidR="00A101F0" w:rsidRPr="0039442D" w:rsidRDefault="00576CD0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 أ) </w:t>
      </w:r>
      <w:r w:rsidR="00A101F0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احسب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680" w:dyaOrig="360">
          <v:shape id="_x0000_i1052" type="#_x0000_t75" style="width:33.75pt;height:18pt" o:ole="">
            <v:imagedata r:id="rId63" o:title=""/>
          </v:shape>
          <o:OLEObject Type="Embed" ProgID="Equation.DSMT4" ShapeID="_x0000_i1052" DrawAspect="Content" ObjectID="_1601749868" r:id="rId64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="00A101F0"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.</w:t>
      </w:r>
    </w:p>
    <w:p w:rsidR="00A101F0" w:rsidRPr="0039442D" w:rsidRDefault="00A101F0" w:rsidP="0039442D">
      <w:pPr>
        <w:bidi/>
        <w:spacing w:after="0" w:line="240" w:lineRule="auto"/>
        <w:rPr>
          <w:rFonts w:ascii="Simplified Arabic" w:hAnsi="Simplified Arabic" w:cs="الشهيد محمد الدره"/>
          <w:sz w:val="28"/>
          <w:szCs w:val="28"/>
          <w:rtl/>
          <w:lang w:bidi="ar-DZ"/>
        </w:rPr>
      </w:pP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 ب) بين أن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400" w:dyaOrig="360">
          <v:shape id="_x0000_i1053" type="#_x0000_t75" style="width:20.25pt;height:18pt" o:ole="">
            <v:imagedata r:id="rId65" o:title=""/>
          </v:shape>
          <o:OLEObject Type="Embed" ProgID="Equation.DSMT4" ShapeID="_x0000_i1053" DrawAspect="Content" ObjectID="_1601749869" r:id="rId66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يقبل </w:t>
      </w:r>
      <w:proofErr w:type="spellStart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مماسان</w:t>
      </w:r>
      <w:proofErr w:type="spellEnd"/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 xml:space="preserve"> موازيان للمستقيم ذي معادلة </w:t>
      </w:r>
      <w:r w:rsidR="0039442D" w:rsidRPr="0039442D">
        <w:rPr>
          <w:rFonts w:cs="الشهيد محمد الدره"/>
          <w:position w:val="-12"/>
          <w:sz w:val="28"/>
          <w:szCs w:val="28"/>
        </w:rPr>
        <w:object w:dxaOrig="1400" w:dyaOrig="360">
          <v:shape id="_x0000_i1054" type="#_x0000_t75" style="width:69.75pt;height:18pt" o:ole="">
            <v:imagedata r:id="rId67" o:title=""/>
          </v:shape>
          <o:OLEObject Type="Embed" ProgID="Equation.DSMT4" ShapeID="_x0000_i1054" DrawAspect="Content" ObjectID="_1601749870" r:id="rId68"/>
        </w:object>
      </w:r>
      <w:r w:rsidRPr="0039442D">
        <w:rPr>
          <w:rFonts w:ascii="Simplified Arabic" w:hAnsi="Simplified Arabic" w:cs="الشهيد محمد الدره"/>
          <w:sz w:val="28"/>
          <w:szCs w:val="28"/>
          <w:rtl/>
          <w:lang w:bidi="ar-DZ"/>
        </w:rPr>
        <w:t xml:space="preserve"> </w:t>
      </w:r>
      <w:r w:rsidRPr="0039442D">
        <w:rPr>
          <w:rFonts w:ascii="Simplified Arabic" w:hAnsi="Simplified Arabic" w:cs="الشهيد محمد الدره" w:hint="cs"/>
          <w:sz w:val="28"/>
          <w:szCs w:val="28"/>
          <w:rtl/>
          <w:lang w:bidi="ar-DZ"/>
        </w:rPr>
        <w:t>.</w:t>
      </w:r>
    </w:p>
    <w:sectPr w:rsidR="00A101F0" w:rsidRPr="0039442D" w:rsidSect="005E09D3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CS  Topazz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الشهيد محمد الدره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5E09D3"/>
    <w:rsid w:val="0038569B"/>
    <w:rsid w:val="0039442D"/>
    <w:rsid w:val="003A1595"/>
    <w:rsid w:val="00480C02"/>
    <w:rsid w:val="005407EA"/>
    <w:rsid w:val="00576CD0"/>
    <w:rsid w:val="005E09D3"/>
    <w:rsid w:val="00607428"/>
    <w:rsid w:val="00693C77"/>
    <w:rsid w:val="008950EB"/>
    <w:rsid w:val="00943F4C"/>
    <w:rsid w:val="00A101F0"/>
    <w:rsid w:val="00A767A9"/>
    <w:rsid w:val="00D95C43"/>
    <w:rsid w:val="00E5083D"/>
    <w:rsid w:val="00E7320D"/>
    <w:rsid w:val="00F624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320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950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950E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254</Words>
  <Characters>1402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1</dc:creator>
  <cp:lastModifiedBy>red1</cp:lastModifiedBy>
  <cp:revision>4</cp:revision>
  <cp:lastPrinted>2018-10-22T19:41:00Z</cp:lastPrinted>
  <dcterms:created xsi:type="dcterms:W3CDTF">2018-10-18T21:06:00Z</dcterms:created>
  <dcterms:modified xsi:type="dcterms:W3CDTF">2018-10-22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